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6"/>
  </p:notesMasterIdLst>
  <p:sldIdLst>
    <p:sldId id="258" r:id="rId2"/>
    <p:sldId id="297" r:id="rId3"/>
    <p:sldId id="298" r:id="rId4"/>
    <p:sldId id="299" r:id="rId5"/>
  </p:sldIdLst>
  <p:sldSz cx="9144000" cy="6858000" type="screen4x3"/>
  <p:notesSz cx="6735763" cy="9866313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A8187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스타일 없음, 표 눈금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스타일 없음, 눈금 없음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9012ECD-51FC-41F1-AA8D-1B2483CD663E}" styleName="밝은 스타일 2 - 강조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15" d="100"/>
          <a:sy n="115" d="100"/>
        </p:scale>
        <p:origin x="1476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18831" cy="495029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15373" y="0"/>
            <a:ext cx="2918831" cy="495029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9D6DECA-6E4E-4D09-9277-E151A2E3F74C}" type="datetimeFigureOut">
              <a:rPr lang="ko-KR" altLang="en-US" smtClean="0"/>
              <a:t>2019-01-21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1149350" y="1233488"/>
            <a:ext cx="4437063" cy="33289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73577" y="4748163"/>
            <a:ext cx="5388610" cy="3884861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9371286"/>
            <a:ext cx="2918831" cy="49502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15373" y="9371286"/>
            <a:ext cx="2918831" cy="49502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D0ABE42-EEBB-47F0-BC6E-2BB25FA03CFE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1752549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0ABE42-EEBB-47F0-BC6E-2BB25FA03CFE}" type="slidenum">
              <a:rPr lang="ko-KR" altLang="en-US" smtClean="0"/>
              <a:t>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1367780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 smtClean="0"/>
              <a:t>클릭하여 마스터 부제목 스타일 편집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E89258-A40F-4400-BA1A-638141289729}" type="datetime1">
              <a:rPr lang="ko-KR" altLang="en-US" smtClean="0"/>
              <a:t>2019-01-21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5174812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116CEF-802E-43F7-8932-78519DF2A264}" type="datetime1">
              <a:rPr lang="ko-KR" altLang="en-US" smtClean="0"/>
              <a:t>2019-01-21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0473282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D9D7C3-1982-427D-BFA7-1AF9687AAB0F}" type="datetime1">
              <a:rPr lang="ko-KR" altLang="en-US" smtClean="0"/>
              <a:t>2019-01-21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957891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D93E7F-B437-40E5-8ACB-B79696783EFA}" type="datetime1">
              <a:rPr lang="ko-KR" altLang="en-US" smtClean="0"/>
              <a:t>2019-01-21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33602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249950-0BD4-4F6E-BE3F-CB53B7E2FD06}" type="datetime1">
              <a:rPr lang="ko-KR" altLang="en-US" smtClean="0"/>
              <a:t>2019-01-21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459454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016D7E-32C0-4DB3-B6B3-0506A62840FB}" type="datetime1">
              <a:rPr lang="ko-KR" altLang="en-US" smtClean="0"/>
              <a:t>2019-01-21</a:t>
            </a:fld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619914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46672D-B3FD-4B2E-92C0-4A80DA670927}" type="datetime1">
              <a:rPr lang="ko-KR" altLang="en-US" smtClean="0"/>
              <a:t>2019-01-21</a:t>
            </a:fld>
            <a:endParaRPr lang="ko-KR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240446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9B7D2E-B202-4D7A-9519-0C490A04EB9C}" type="datetime1">
              <a:rPr lang="ko-KR" altLang="en-US" smtClean="0"/>
              <a:t>2019-01-21</a:t>
            </a:fld>
            <a:endParaRPr lang="ko-KR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627173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B9327-987E-47D6-AE2D-63CED8A79494}" type="datetime1">
              <a:rPr lang="ko-KR" altLang="en-US" smtClean="0"/>
              <a:t>2019-01-21</a:t>
            </a:fld>
            <a:endParaRPr lang="ko-KR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798190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D87011-7294-4632-A156-4F695AB9E41C}" type="datetime1">
              <a:rPr lang="ko-KR" altLang="en-US" smtClean="0"/>
              <a:t>2019-01-21</a:t>
            </a:fld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283419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ko-KR" altLang="en-US" smtClean="0"/>
              <a:t>그림을 추가하려면 아이콘을 클릭하십시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DC7FDB-72DE-4D65-AF4F-510496DAF70F}" type="datetime1">
              <a:rPr lang="ko-KR" altLang="en-US" smtClean="0"/>
              <a:t>2019-01-21</a:t>
            </a:fld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7608974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A286DBF-DB43-470A-A903-26374CB6EF47}" type="datetime1">
              <a:rPr lang="ko-KR" altLang="en-US" smtClean="0"/>
              <a:t>2019-01-21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765F8EB-1186-4395-8E70-F957669279D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077682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/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image" Target="../media/image8.jp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0.png"/><Relationship Id="rId4" Type="http://schemas.openxmlformats.org/officeDocument/2006/relationships/image" Target="../media/image9.jpg"/><Relationship Id="rId9" Type="http://schemas.openxmlformats.org/officeDocument/2006/relationships/image" Target="../media/image1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4" name="Text Box 12"/>
          <p:cNvSpPr txBox="1">
            <a:spLocks noChangeArrowheads="1"/>
          </p:cNvSpPr>
          <p:nvPr/>
        </p:nvSpPr>
        <p:spPr bwMode="auto">
          <a:xfrm>
            <a:off x="2940052" y="1978401"/>
            <a:ext cx="3262432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ko-KR" sz="5400" dirty="0" smtClean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190121</a:t>
            </a:r>
          </a:p>
          <a:p>
            <a:pPr algn="ctr"/>
            <a:r>
              <a:rPr lang="en-US" altLang="ko-KR" sz="5400" dirty="0" smtClean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z EPR</a:t>
            </a:r>
            <a:endParaRPr lang="en-US" altLang="ko-KR" sz="5400" dirty="0">
              <a:solidFill>
                <a:srgbClr val="3333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86" name="Text Box 14"/>
          <p:cNvSpPr txBox="1">
            <a:spLocks noChangeArrowheads="1"/>
          </p:cNvSpPr>
          <p:nvPr/>
        </p:nvSpPr>
        <p:spPr bwMode="auto">
          <a:xfrm>
            <a:off x="3435225" y="5059363"/>
            <a:ext cx="22910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ko-KR" sz="2400" dirty="0" smtClean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ee Jong Geon</a:t>
            </a:r>
            <a:endParaRPr lang="en-US" altLang="ko-KR" sz="2400" dirty="0">
              <a:solidFill>
                <a:srgbClr val="3333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C03489-23FC-4021-B9AB-958EFB3C0FE7}" type="datetime1">
              <a:rPr lang="ko-KR" altLang="en-US" smtClean="0"/>
              <a:t>2019-01-21</a:t>
            </a:fld>
            <a:endParaRPr lang="ko-KR" altLang="en-US"/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2502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D93E7F-B437-40E5-8ACB-B79696783EFA}" type="datetime1">
              <a:rPr lang="ko-KR" altLang="en-US" smtClean="0"/>
              <a:t>2019-01-21</a:t>
            </a:fld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2</a:t>
            </a:fld>
            <a:endParaRPr lang="ko-KR" altLang="en-US"/>
          </a:p>
        </p:txBody>
      </p:sp>
      <p:sp>
        <p:nvSpPr>
          <p:cNvPr id="19" name="TextBox 18"/>
          <p:cNvSpPr txBox="1"/>
          <p:nvPr/>
        </p:nvSpPr>
        <p:spPr>
          <a:xfrm>
            <a:off x="266007" y="259135"/>
            <a:ext cx="861198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11-Optics</a:t>
            </a:r>
            <a:r>
              <a:rPr lang="ko-KR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ko-KR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Express-19,25-Measurement of electron paramagnetic resonance using terahertz time-domain spectroscopy (</a:t>
            </a:r>
            <a:r>
              <a:rPr lang="en-US" altLang="ko-KR" sz="1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ohei</a:t>
            </a:r>
            <a:r>
              <a:rPr lang="en-US" altLang="ko-KR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ko-KR" sz="1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ozuki</a:t>
            </a:r>
            <a:r>
              <a:rPr lang="en-US" altLang="ko-KR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, Takeshi </a:t>
            </a:r>
            <a:r>
              <a:rPr lang="en-US" altLang="ko-KR" sz="1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agashima</a:t>
            </a:r>
            <a:r>
              <a:rPr lang="en-US" altLang="ko-KR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, Masanori </a:t>
            </a:r>
            <a:r>
              <a:rPr lang="en-US" altLang="ko-KR" sz="1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ngyo</a:t>
            </a:r>
            <a:r>
              <a:rPr lang="en-US" altLang="ko-KR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ko-KR" alt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555759" y="1090132"/>
            <a:ext cx="5322234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altLang="ko-K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Wire grids (wire diameter=5 </a:t>
            </a:r>
            <a:r>
              <a:rPr lang="en-US" altLang="ko-KR" sz="1400" dirty="0">
                <a:latin typeface="Arial" panose="020B0604020202020204" pitchFamily="34" charset="0"/>
                <a:cs typeface="Arial" panose="020B0604020202020204" pitchFamily="34" charset="0"/>
              </a:rPr>
              <a:t>µm, </a:t>
            </a:r>
            <a:r>
              <a:rPr lang="en-US" altLang="ko-K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spacing=12.5 µm, cutoff frequency=~6 THz</a:t>
            </a:r>
            <a:endParaRPr lang="en-US" altLang="ko-KR" sz="1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Tx/>
              <a:buChar char="-"/>
            </a:pPr>
            <a:r>
              <a:rPr lang="en-US" altLang="ko-K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en-US" altLang="ko-KR" sz="1400" dirty="0">
                <a:latin typeface="Arial" panose="020B0604020202020204" pitchFamily="34" charset="0"/>
                <a:cs typeface="Arial" panose="020B0604020202020204" pitchFamily="34" charset="0"/>
              </a:rPr>
              <a:t>± </a:t>
            </a:r>
            <a:r>
              <a:rPr lang="en-US" altLang="ko-K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10 T superconducting magnet</a:t>
            </a:r>
          </a:p>
          <a:p>
            <a:pPr marL="285750" indent="-285750">
              <a:buFontTx/>
              <a:buChar char="-"/>
            </a:pPr>
            <a:r>
              <a:rPr lang="en-US" altLang="ko-K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PC antennas, pulse (780 nm, 98 fs, 50 MHz, 12mW)</a:t>
            </a:r>
          </a:p>
          <a:p>
            <a:pPr marL="285750" indent="-285750">
              <a:buFontTx/>
              <a:buChar char="-"/>
            </a:pPr>
            <a:r>
              <a:rPr lang="en-US" altLang="ko-K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Sample: Copper(II) sulfate pentahydrate (CuSO</a:t>
            </a:r>
            <a:r>
              <a:rPr lang="en-US" altLang="ko-KR" sz="14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altLang="ko-K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∙5H</a:t>
            </a:r>
            <a:r>
              <a:rPr lang="en-US" altLang="ko-KR" sz="14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ko-K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O)</a:t>
            </a:r>
          </a:p>
          <a:p>
            <a:pPr marL="285750" indent="-285750">
              <a:buFontTx/>
              <a:buChar char="-"/>
            </a:pPr>
            <a:r>
              <a:rPr lang="en-US" altLang="ko-K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Powder pressed to disk(diameter=13 mm, thickness=~2 mm, mass=566 mg)</a:t>
            </a:r>
          </a:p>
          <a:p>
            <a:pPr marL="285750" indent="-285750">
              <a:buFontTx/>
              <a:buChar char="-"/>
            </a:pPr>
            <a:r>
              <a:rPr lang="en-US" altLang="ko-K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50 average, room temperature</a:t>
            </a: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9011" y="1274798"/>
            <a:ext cx="3156748" cy="1631830"/>
          </a:xfrm>
          <a:prstGeom prst="rect">
            <a:avLst/>
          </a:prstGeom>
        </p:spPr>
      </p:pic>
      <p:pic>
        <p:nvPicPr>
          <p:cNvPr id="17" name="그림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6007" y="3090679"/>
            <a:ext cx="2719387" cy="3232635"/>
          </a:xfrm>
          <a:prstGeom prst="rect">
            <a:avLst/>
          </a:prstGeom>
        </p:spPr>
      </p:pic>
      <p:pic>
        <p:nvPicPr>
          <p:cNvPr id="18" name="그림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85393" y="3090065"/>
            <a:ext cx="3383281" cy="32373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987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D93E7F-B437-40E5-8ACB-B79696783EFA}" type="datetime1">
              <a:rPr lang="ko-KR" altLang="en-US" smtClean="0"/>
              <a:t>2019-01-21</a:t>
            </a:fld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3</a:t>
            </a:fld>
            <a:endParaRPr lang="ko-KR" altLang="en-US"/>
          </a:p>
        </p:txBody>
      </p:sp>
      <p:sp>
        <p:nvSpPr>
          <p:cNvPr id="19" name="TextBox 18"/>
          <p:cNvSpPr txBox="1"/>
          <p:nvPr/>
        </p:nvSpPr>
        <p:spPr>
          <a:xfrm>
            <a:off x="266007" y="259135"/>
            <a:ext cx="861198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09-Physical Chemistry Chemical Physics-11,31-Frequency domain Fourier transform THz-EPR on</a:t>
            </a:r>
            <a:r>
              <a:rPr lang="ko-KR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ko-KR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ingle molecule magnets using coherent synchrotron radiation (Alexander </a:t>
            </a:r>
            <a:r>
              <a:rPr lang="en-US" altLang="ko-KR" sz="1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chnegg</a:t>
            </a:r>
            <a:r>
              <a:rPr lang="en-US" altLang="ko-KR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, Jan </a:t>
            </a:r>
            <a:r>
              <a:rPr lang="en-US" altLang="ko-KR" sz="1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hrends</a:t>
            </a:r>
            <a:r>
              <a:rPr lang="en-US" altLang="ko-KR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, Klaus Lips, Robert </a:t>
            </a:r>
            <a:r>
              <a:rPr lang="en-US" altLang="ko-KR" sz="1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ittl</a:t>
            </a:r>
            <a:r>
              <a:rPr lang="en-US" altLang="ko-KR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ko-KR" sz="1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arsten</a:t>
            </a:r>
            <a:r>
              <a:rPr lang="en-US" altLang="ko-KR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ko-KR" sz="1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oldack</a:t>
            </a:r>
            <a:r>
              <a:rPr lang="en-US" altLang="ko-KR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ko-KR" alt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628135" y="1087744"/>
            <a:ext cx="5322234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altLang="ko-K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Liquid helium-cooled cryostat(T=1.5-300 K)</a:t>
            </a:r>
            <a:endParaRPr lang="en-US" altLang="ko-KR" sz="1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Tx/>
              <a:buChar char="-"/>
            </a:pPr>
            <a:r>
              <a:rPr lang="en-US" altLang="ko-K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A ±10 T superconducting magnet</a:t>
            </a:r>
          </a:p>
          <a:p>
            <a:pPr marL="285750" indent="-285750">
              <a:buFontTx/>
              <a:buChar char="-"/>
            </a:pPr>
            <a:r>
              <a:rPr lang="en-US" altLang="ko-K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FTIR-spectrometer(Bruker </a:t>
            </a:r>
            <a:r>
              <a:rPr lang="en-US" altLang="ko-KR" sz="1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erex</a:t>
            </a:r>
            <a:r>
              <a:rPr lang="en-US" altLang="ko-K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70, min. bandwidth: 0.5 cm</a:t>
            </a:r>
            <a:r>
              <a:rPr lang="en-US" altLang="ko-KR" sz="14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r>
              <a:rPr lang="en-US" altLang="ko-K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285750" indent="-285750">
              <a:buFontTx/>
              <a:buChar char="-"/>
            </a:pPr>
            <a:r>
              <a:rPr lang="en-US" altLang="ko-K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Detection: liquid helium-cooled </a:t>
            </a:r>
            <a:r>
              <a:rPr lang="en-US" altLang="ko-KR" sz="1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Sb</a:t>
            </a:r>
            <a:r>
              <a:rPr lang="en-US" altLang="ko-K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and Si bolometers</a:t>
            </a:r>
          </a:p>
          <a:p>
            <a:pPr marL="285750" indent="-285750">
              <a:buFontTx/>
              <a:buChar char="-"/>
            </a:pPr>
            <a:r>
              <a:rPr lang="en-US" altLang="ko-K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Sample: Mn</a:t>
            </a:r>
            <a:r>
              <a:rPr lang="en-US" altLang="ko-KR" sz="14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12</a:t>
            </a:r>
            <a:r>
              <a:rPr lang="en-US" altLang="ko-K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US" altLang="ko-KR" sz="14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12</a:t>
            </a:r>
            <a:r>
              <a:rPr lang="en-US" altLang="ko-K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(CH</a:t>
            </a:r>
            <a:r>
              <a:rPr lang="en-US" altLang="ko-KR" sz="14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ko-K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COO)</a:t>
            </a:r>
            <a:r>
              <a:rPr lang="en-US" altLang="ko-KR" sz="14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16</a:t>
            </a:r>
            <a:r>
              <a:rPr lang="en-US" altLang="ko-K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(H</a:t>
            </a:r>
            <a:r>
              <a:rPr lang="en-US" altLang="ko-KR" sz="14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ko-K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O)</a:t>
            </a:r>
            <a:r>
              <a:rPr lang="en-US" altLang="ko-KR" sz="14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altLang="ko-K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(Mn</a:t>
            </a:r>
            <a:r>
              <a:rPr lang="en-US" altLang="ko-KR" sz="14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12</a:t>
            </a:r>
            <a:r>
              <a:rPr lang="en-US" altLang="ko-K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Ac)</a:t>
            </a:r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8898" y="997037"/>
            <a:ext cx="2126932" cy="2940044"/>
          </a:xfrm>
          <a:prstGeom prst="rect">
            <a:avLst/>
          </a:prstGeom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87002" y="2567427"/>
            <a:ext cx="3007408" cy="3478789"/>
          </a:xfrm>
          <a:prstGeom prst="rect">
            <a:avLst/>
          </a:prstGeom>
        </p:spPr>
      </p:pic>
      <p:pic>
        <p:nvPicPr>
          <p:cNvPr id="8" name="그림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94409" y="2567428"/>
            <a:ext cx="3306157" cy="34787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997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D93E7F-B437-40E5-8ACB-B79696783EFA}" type="datetime1">
              <a:rPr lang="ko-KR" altLang="en-US" smtClean="0"/>
              <a:t>2019-01-21</a:t>
            </a:fld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4</a:t>
            </a:fld>
            <a:endParaRPr lang="ko-KR" altLang="en-US"/>
          </a:p>
        </p:txBody>
      </p:sp>
      <p:sp>
        <p:nvSpPr>
          <p:cNvPr id="19" name="TextBox 18"/>
          <p:cNvSpPr txBox="1"/>
          <p:nvPr/>
        </p:nvSpPr>
        <p:spPr>
          <a:xfrm>
            <a:off x="266007" y="259135"/>
            <a:ext cx="86119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 smtClean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e Scattering</a:t>
            </a:r>
            <a:endParaRPr lang="ko-KR" altLang="en-US" sz="1600" b="1" dirty="0">
              <a:solidFill>
                <a:srgbClr val="3333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132738" y="1087744"/>
            <a:ext cx="374525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altLang="ko-K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Sphere radius = 150 </a:t>
            </a:r>
            <a:r>
              <a:rPr lang="en-US" altLang="ko-KR" sz="1400" dirty="0" smtClean="0">
                <a:latin typeface="Symbol" panose="05050102010706020507" pitchFamily="18" charset="2"/>
                <a:cs typeface="Arial" panose="020B0604020202020204" pitchFamily="34" charset="0"/>
              </a:rPr>
              <a:t>m</a:t>
            </a:r>
            <a:r>
              <a:rPr lang="en-US" altLang="ko-K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</a:p>
          <a:p>
            <a:pPr marL="285750" indent="-285750">
              <a:buFontTx/>
              <a:buChar char="-"/>
            </a:pPr>
            <a:r>
              <a:rPr lang="en-US" altLang="ko-K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Material: </a:t>
            </a:r>
            <a:r>
              <a:rPr lang="en-US" altLang="ko-KR" sz="1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eroClear</a:t>
            </a:r>
            <a:r>
              <a:rPr lang="en-US" altLang="ko-K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(3D printer)</a:t>
            </a:r>
          </a:p>
          <a:p>
            <a:pPr marL="285750" indent="-285750">
              <a:buFontTx/>
              <a:buChar char="-"/>
            </a:pPr>
            <a:r>
              <a:rPr lang="en-US" altLang="ko-K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Source: 0.2-1.2 THz z-axis</a:t>
            </a:r>
            <a:endParaRPr lang="en-US" altLang="ko-KR" sz="1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9956" y="3848678"/>
            <a:ext cx="3600000" cy="2400000"/>
          </a:xfrm>
          <a:prstGeom prst="rect">
            <a:avLst/>
          </a:prstGeom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5350" y="3848678"/>
            <a:ext cx="3600000" cy="2400000"/>
          </a:xfrm>
          <a:prstGeom prst="rect">
            <a:avLst/>
          </a:prstGeom>
        </p:spPr>
      </p:pic>
      <p:pic>
        <p:nvPicPr>
          <p:cNvPr id="10" name="그림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9956" y="615306"/>
            <a:ext cx="3745253" cy="2791536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5132738" y="2101019"/>
            <a:ext cx="39251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2013-ACM Trans. Graph.-32,4,Article 138-InfraStructure:Fabricating Information </a:t>
            </a:r>
            <a:r>
              <a:rPr lang="en-US" altLang="ko-KR" sz="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aide</a:t>
            </a:r>
            <a:r>
              <a:rPr lang="en-US" altLang="ko-KR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 Physical </a:t>
            </a:r>
            <a:r>
              <a:rPr lang="en-US" altLang="ko-KR" sz="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bjetcts</a:t>
            </a:r>
            <a:r>
              <a:rPr lang="en-US" altLang="ko-KR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 for Imaging in the Terahertz Region (Karl D.D. Willis, Andrew D. Wilson)</a:t>
            </a:r>
            <a:endParaRPr lang="ko-KR" altLang="en-US" sz="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298725"/>
              </p:ext>
            </p:extLst>
          </p:nvPr>
        </p:nvGraphicFramePr>
        <p:xfrm>
          <a:off x="6013450" y="5428500"/>
          <a:ext cx="2946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6" imgW="2946240" imgH="406080" progId="Equation.DSMT4">
                  <p:embed/>
                </p:oleObj>
              </mc:Choice>
              <mc:Fallback>
                <p:oleObj name="Equation" r:id="rId6" imgW="29462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13450" y="5428500"/>
                        <a:ext cx="29464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그림 1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934425" y="2566519"/>
            <a:ext cx="1440000" cy="1091765"/>
          </a:xfrm>
          <a:prstGeom prst="rect">
            <a:avLst/>
          </a:prstGeom>
        </p:spPr>
      </p:pic>
      <p:pic>
        <p:nvPicPr>
          <p:cNvPr id="16" name="그림 1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132738" y="2541393"/>
            <a:ext cx="1440000" cy="1091764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4695824" y="2433720"/>
            <a:ext cx="68262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Re(n)</a:t>
            </a:r>
            <a:endParaRPr lang="ko-KR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535534" y="2433720"/>
            <a:ext cx="68262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m</a:t>
            </a:r>
            <a:r>
              <a:rPr lang="en-US" altLang="ko-K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(n)</a:t>
            </a:r>
            <a:endParaRPr lang="ko-KR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4088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테마">
  <a:themeElements>
    <a:clrScheme name="Office 테마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테마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테마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60555</TotalTime>
  <Words>221</Words>
  <Application>Microsoft Office PowerPoint</Application>
  <PresentationFormat>화면 슬라이드 쇼(4:3)</PresentationFormat>
  <Paragraphs>32</Paragraphs>
  <Slides>4</Slides>
  <Notes>1</Notes>
  <HiddenSlides>0</HiddenSlides>
  <MMClips>0</MMClips>
  <ScaleCrop>false</ScaleCrop>
  <HeadingPairs>
    <vt:vector size="8" baseType="variant">
      <vt:variant>
        <vt:lpstr>사용한 글꼴</vt:lpstr>
      </vt:variant>
      <vt:variant>
        <vt:i4>5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4</vt:i4>
      </vt:variant>
    </vt:vector>
  </HeadingPairs>
  <TitlesOfParts>
    <vt:vector size="11" baseType="lpstr">
      <vt:lpstr>맑은 고딕</vt:lpstr>
      <vt:lpstr>Arial</vt:lpstr>
      <vt:lpstr>Calibri</vt:lpstr>
      <vt:lpstr>Calibri Light</vt:lpstr>
      <vt:lpstr>Symbol</vt:lpstr>
      <vt:lpstr>Office 테마</vt:lpstr>
      <vt:lpstr>MathType 6.0 Equation</vt:lpstr>
      <vt:lpstr>PowerPoint 프레젠테이션</vt:lpstr>
      <vt:lpstr>PowerPoint 프레젠테이션</vt:lpstr>
      <vt:lpstr>PowerPoint 프레젠테이션</vt:lpstr>
      <vt:lpstr>PowerPoint 프레젠테이션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이종건(전자전기공학과)</dc:creator>
  <cp:lastModifiedBy>이종건(전자전기공학과)</cp:lastModifiedBy>
  <cp:revision>1179</cp:revision>
  <dcterms:created xsi:type="dcterms:W3CDTF">2018-02-18T11:37:55Z</dcterms:created>
  <dcterms:modified xsi:type="dcterms:W3CDTF">2019-01-21T10:34:29Z</dcterms:modified>
</cp:coreProperties>
</file>